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A37721-E916-4D1C-9681-13183B08E760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8EEE8D-C8EF-479B-BAF1-04C1DA9D2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537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0C3D4A-41AB-4A6C-85E9-E16640E6B5E3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F6CA921-49CA-4542-A0A0-7F02441F772E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238657-ECCB-4FF5-B388-7FDFB22B3ACD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46871B9-5625-4546-B24A-7F83EAF52C4F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29BA89-52E3-4B91-85CF-B5265CE0BFCB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4DCA01-7B3F-4154-A9ED-D565F757BA09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120A7D-6123-4637-A77E-B3921E15C40B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EFC87B-5F68-494A-ABB8-14648DDEB233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345723-384F-4805-943F-F14CCADD2BBE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B4E885-8A2B-4BA3-B3CC-BA2735A2503E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9204FC-6519-4AA1-AC0C-F0D3DC55A26F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967E6E-C3FE-4741-9918-9045FC11DB81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BF5AEA5-EE20-41E0-A373-542045673C2A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08558B-0951-466E-82CA-E316D7B4E18A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CB8B32E-256D-4752-8080-DA07BFD6D0F7}" type="datetimeFigureOut">
              <a:rPr lang="en-US" smtClean="0"/>
              <a:t>9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98D66DBE-E86F-4608-A183-249F8880DB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6.wmf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7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5" Type="http://schemas.openxmlformats.org/officeDocument/2006/relationships/image" Target="../media/image13.png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image" Target="../media/image4.wmf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20.png"/><Relationship Id="rId5" Type="http://schemas.openxmlformats.org/officeDocument/2006/relationships/image" Target="../media/image7.png"/><Relationship Id="rId15" Type="http://schemas.openxmlformats.org/officeDocument/2006/relationships/image" Target="../media/image22.png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5.wmf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image" Target="../media/image29.png"/><Relationship Id="rId5" Type="http://schemas.openxmlformats.org/officeDocument/2006/relationships/image" Target="../media/image7.png"/><Relationship Id="rId15" Type="http://schemas.openxmlformats.org/officeDocument/2006/relationships/image" Target="../media/image31.png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24.wmf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685800" y="1828800"/>
            <a:ext cx="7848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Section 7.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400" b="1"/>
              <a:t>The Inverse Trigonometric Functions (Continued)</a:t>
            </a:r>
          </a:p>
        </p:txBody>
      </p:sp>
    </p:spTree>
    <p:extLst>
      <p:ext uri="{BB962C8B-B14F-4D97-AF65-F5344CB8AC3E}">
        <p14:creationId xmlns:p14="http://schemas.microsoft.com/office/powerpoint/2010/main" val="206055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52578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8" descr="example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914400"/>
            <a:ext cx="87534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286000"/>
            <a:ext cx="8480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2400" y="4191000"/>
            <a:ext cx="8991600" cy="1143000"/>
            <a:chOff x="152400" y="4191000"/>
            <a:chExt cx="8991600" cy="1143000"/>
          </a:xfrm>
        </p:grpSpPr>
        <p:pic>
          <p:nvPicPr>
            <p:cNvPr id="11272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191000"/>
              <a:ext cx="8839200" cy="1059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8458200" y="4800600"/>
              <a:ext cx="6858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39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38488"/>
            <a:ext cx="89154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961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306513"/>
            <a:ext cx="85344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5105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00600"/>
            <a:ext cx="4343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405765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791200"/>
            <a:ext cx="47244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 descr="example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8915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8" y="2495550"/>
            <a:ext cx="22987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4529138"/>
            <a:ext cx="2436812" cy="189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037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981325"/>
            <a:ext cx="82200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613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1676400"/>
            <a:ext cx="8916987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"/>
            <a:ext cx="69342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61055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0" y="4114800"/>
            <a:ext cx="4953000" cy="2133600"/>
            <a:chOff x="3048000" y="4114800"/>
            <a:chExt cx="4953000" cy="2133600"/>
          </a:xfrm>
        </p:grpSpPr>
        <p:pic>
          <p:nvPicPr>
            <p:cNvPr id="15369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4114800"/>
              <a:ext cx="4810125" cy="2009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162800" y="5638800"/>
              <a:ext cx="838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8166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307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868680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07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5638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8600"/>
            <a:ext cx="641985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01888"/>
            <a:ext cx="855345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43063" y="4953000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67400" y="1206500"/>
          <a:ext cx="1066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8" imgW="457002" imgH="177723" progId="Equation.DSMT4">
                  <p:embed/>
                </p:oleObj>
              </mc:Choice>
              <mc:Fallback>
                <p:oleObj name="Equation" r:id="rId8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06500"/>
                        <a:ext cx="1066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73050" y="3962400"/>
            <a:ext cx="3257550" cy="2743200"/>
            <a:chOff x="381000" y="3771900"/>
            <a:chExt cx="3257550" cy="2743200"/>
          </a:xfrm>
        </p:grpSpPr>
        <p:pic>
          <p:nvPicPr>
            <p:cNvPr id="4112" name="Picture 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771900"/>
              <a:ext cx="3257550" cy="2743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2286000" y="3771900"/>
              <a:ext cx="1219200" cy="342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592388" y="3595688"/>
            <a:ext cx="4264025" cy="366712"/>
            <a:chOff x="209550" y="2805014"/>
            <a:chExt cx="4265351" cy="367151"/>
          </a:xfrm>
        </p:grpSpPr>
        <p:pic>
          <p:nvPicPr>
            <p:cNvPr id="4110" name="Picture 1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916"/>
            <a:stretch>
              <a:fillRect/>
            </a:stretch>
          </p:blipFill>
          <p:spPr bwMode="auto">
            <a:xfrm>
              <a:off x="209550" y="2805014"/>
              <a:ext cx="1397000" cy="367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11" name="Picture 1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4564" y="2805014"/>
              <a:ext cx="2700337" cy="367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38625" y="4419600"/>
          <a:ext cx="4548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2476500" imgH="393700" progId="Equation.DSMT4">
                  <p:embed/>
                </p:oleObj>
              </mc:Choice>
              <mc:Fallback>
                <p:oleObj name="Equation" r:id="rId13" imgW="247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419600"/>
                        <a:ext cx="4548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588000"/>
            <a:ext cx="1857375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3" y="896938"/>
            <a:ext cx="2122487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068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819150"/>
            <a:ext cx="533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647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71713"/>
            <a:ext cx="8915400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505450" y="1047750"/>
          <a:ext cx="1060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047750"/>
                        <a:ext cx="1060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07975" y="3057525"/>
            <a:ext cx="4318000" cy="371475"/>
            <a:chOff x="308212" y="3074585"/>
            <a:chExt cx="4318380" cy="371475"/>
          </a:xfrm>
        </p:grpSpPr>
        <p:pic>
          <p:nvPicPr>
            <p:cNvPr id="5133" name="Picture 1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12" y="3074585"/>
              <a:ext cx="1171575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4" name="Picture 1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6692" y="3101881"/>
              <a:ext cx="30099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3657600"/>
            <a:ext cx="3698875" cy="297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90800" y="3429000"/>
          <a:ext cx="4781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603500" imgH="393700" progId="Equation.DSMT4">
                  <p:embed/>
                </p:oleObj>
              </mc:Choice>
              <mc:Fallback>
                <p:oleObj name="Equation" r:id="rId13" imgW="260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47815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4291013"/>
            <a:ext cx="38671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812800"/>
            <a:ext cx="1647825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15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55626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8" descr="example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917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228600"/>
            <a:ext cx="65722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05000"/>
            <a:ext cx="8839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562600" y="968375"/>
          <a:ext cx="1066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968375"/>
                        <a:ext cx="1066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28600" y="5181600"/>
            <a:ext cx="60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74650" y="2895600"/>
            <a:ext cx="4283075" cy="314325"/>
            <a:chOff x="228600" y="2514600"/>
            <a:chExt cx="4284260" cy="314325"/>
          </a:xfrm>
        </p:grpSpPr>
        <p:pic>
          <p:nvPicPr>
            <p:cNvPr id="6160" name="Picture 1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2514600"/>
              <a:ext cx="130492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61" name="Picture 1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360" y="2533650"/>
              <a:ext cx="28575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57600" y="3276600"/>
          <a:ext cx="4805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2" imgW="2616200" imgH="393700" progId="Equation.DSMT4">
                  <p:embed/>
                </p:oleObj>
              </mc:Choice>
              <mc:Fallback>
                <p:oleObj name="Equation" r:id="rId12" imgW="2616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48053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4284663"/>
            <a:ext cx="381952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01613" y="3565525"/>
            <a:ext cx="3476625" cy="2962275"/>
            <a:chOff x="201304" y="3565478"/>
            <a:chExt cx="3477086" cy="2962275"/>
          </a:xfrm>
        </p:grpSpPr>
        <p:pic>
          <p:nvPicPr>
            <p:cNvPr id="6158" name="Picture 21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304" y="3565478"/>
              <a:ext cx="3477086" cy="2962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2571755" y="3565478"/>
              <a:ext cx="1106635" cy="3968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746125"/>
            <a:ext cx="2428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849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2990850"/>
            <a:ext cx="66103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627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819"/>
          <a:stretch>
            <a:fillRect/>
          </a:stretch>
        </p:blipFill>
        <p:spPr bwMode="auto">
          <a:xfrm>
            <a:off x="457200" y="381000"/>
            <a:ext cx="8305800" cy="14478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6629400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443538"/>
            <a:ext cx="5334000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550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75" b="28864"/>
          <a:stretch>
            <a:fillRect/>
          </a:stretch>
        </p:blipFill>
        <p:spPr bwMode="auto">
          <a:xfrm>
            <a:off x="457200" y="304800"/>
            <a:ext cx="8305800" cy="167640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62200"/>
            <a:ext cx="678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72200"/>
            <a:ext cx="34290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486400"/>
            <a:ext cx="8001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2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43"/>
          <a:stretch>
            <a:fillRect/>
          </a:stretch>
        </p:blipFill>
        <p:spPr bwMode="auto">
          <a:xfrm>
            <a:off x="457200" y="457200"/>
            <a:ext cx="8305800" cy="137477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44" name="Group 3"/>
          <p:cNvGrpSpPr>
            <a:grpSpLocks/>
          </p:cNvGrpSpPr>
          <p:nvPr/>
        </p:nvGrpSpPr>
        <p:grpSpPr bwMode="auto">
          <a:xfrm>
            <a:off x="1828800" y="2286000"/>
            <a:ext cx="5334000" cy="3878263"/>
            <a:chOff x="2400" y="288"/>
            <a:chExt cx="3360" cy="2443"/>
          </a:xfrm>
        </p:grpSpPr>
        <p:pic>
          <p:nvPicPr>
            <p:cNvPr id="1024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88"/>
              <a:ext cx="3360" cy="1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15" b="-2563"/>
            <a:stretch>
              <a:fillRect/>
            </a:stretch>
          </p:blipFill>
          <p:spPr bwMode="auto">
            <a:xfrm>
              <a:off x="2496" y="2256"/>
              <a:ext cx="29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7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765" t="8974"/>
            <a:stretch>
              <a:fillRect/>
            </a:stretch>
          </p:blipFill>
          <p:spPr bwMode="auto">
            <a:xfrm>
              <a:off x="2880" y="2507"/>
              <a:ext cx="196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5641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49</TotalTime>
  <Words>23</Words>
  <Application>Microsoft Office PowerPoint</Application>
  <PresentationFormat>On-screen Show (4:3)</PresentationFormat>
  <Paragraphs>30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S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3</cp:revision>
  <dcterms:created xsi:type="dcterms:W3CDTF">2013-12-10T00:44:03Z</dcterms:created>
  <dcterms:modified xsi:type="dcterms:W3CDTF">2014-09-22T22:02:06Z</dcterms:modified>
</cp:coreProperties>
</file>